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3828"/>
        <w:gridCol w:w="3945"/>
        <w:gridCol w:w="3933"/>
        <w:gridCol w:w="3908"/>
      </w:tblGrid>
      <w:tr w:rsidR="007C005C" w:rsidTr="002739A4">
        <w:trPr>
          <w:trHeight w:val="3348"/>
        </w:trPr>
        <w:tc>
          <w:tcPr>
            <w:tcW w:w="3828" w:type="dxa"/>
          </w:tcPr>
          <w:p w:rsidR="003703F7" w:rsidRPr="00527EEC" w:rsidRDefault="00E22B22" w:rsidP="00527EEC">
            <w:pPr>
              <w:rPr>
                <w:b/>
                <w:sz w:val="32"/>
              </w:rPr>
            </w:pPr>
            <w:r>
              <w:rPr>
                <w:b/>
                <w:noProof/>
                <w:sz w:val="32"/>
                <w:lang w:eastAsia="en-GB"/>
              </w:rPr>
              <w:drawing>
                <wp:anchor distT="0" distB="0" distL="114300" distR="114300" simplePos="0" relativeHeight="251664384" behindDoc="0" locked="0" layoutInCell="1" allowOverlap="1" wp14:anchorId="09F95D70" wp14:editId="3E8255A6">
                  <wp:simplePos x="0" y="0"/>
                  <wp:positionH relativeFrom="column">
                    <wp:posOffset>1390650</wp:posOffset>
                  </wp:positionH>
                  <wp:positionV relativeFrom="paragraph">
                    <wp:posOffset>999573</wp:posOffset>
                  </wp:positionV>
                  <wp:extent cx="752475" cy="1026077"/>
                  <wp:effectExtent l="0" t="0" r="0" b="3175"/>
                  <wp:wrapNone/>
                  <wp:docPr id="7" name="Picture 7" descr="C:\Users\Mo\AppData\Local\Microsoft\Windows\Temporary Internet Files\Content.IE5\U672RONE\MC900280300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C:\Users\Mo\AppData\Local\Microsoft\Windows\Temporary Internet Files\Content.IE5\U672RONE\MC900280300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1026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sz w:val="32"/>
              </w:rPr>
              <w:t>It takes 4 builders 9 days to build a wall. How long would it take 3 builders?</w:t>
            </w:r>
          </w:p>
        </w:tc>
        <w:tc>
          <w:tcPr>
            <w:tcW w:w="3945" w:type="dxa"/>
          </w:tcPr>
          <w:p w:rsidR="00661963" w:rsidRPr="00661963" w:rsidRDefault="00661963">
            <w:pPr>
              <w:rPr>
                <w:b/>
                <w:sz w:val="32"/>
              </w:rPr>
            </w:pPr>
            <w:r w:rsidRPr="00661963">
              <w:rPr>
                <w:b/>
                <w:sz w:val="32"/>
              </w:rPr>
              <w:t>Work out the following</w:t>
            </w:r>
          </w:p>
          <w:p w:rsidR="00661963" w:rsidRDefault="00661963">
            <w:pPr>
              <w:rPr>
                <w:b/>
              </w:rPr>
            </w:pPr>
          </w:p>
          <w:p w:rsidR="00661963" w:rsidRDefault="00661963" w:rsidP="0066196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279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23.75pt" o:ole="">
                  <v:imagedata r:id="rId10" o:title=""/>
                </v:shape>
                <o:OLEObject Type="Embed" ProgID="Equation.DSMT4" ShapeID="_x0000_i1025" DrawAspect="Content" ObjectID="_1459794439" r:id="rId11"/>
              </w:object>
            </w:r>
          </w:p>
          <w:p w:rsidR="00661963" w:rsidRDefault="00661963" w:rsidP="0066196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340" w:dyaOrig="320">
                <v:shape id="_x0000_i1026" type="#_x0000_t75" style="width:17pt;height:15.6pt" o:ole="">
                  <v:imagedata r:id="rId12" o:title=""/>
                </v:shape>
                <o:OLEObject Type="Embed" ProgID="Equation.DSMT4" ShapeID="_x0000_i1026" DrawAspect="Content" ObjectID="_1459794440" r:id="rId13"/>
              </w:object>
            </w:r>
          </w:p>
          <w:bookmarkStart w:id="0" w:name="_GoBack"/>
          <w:p w:rsidR="00661963" w:rsidRDefault="00293B50" w:rsidP="0066196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400" w:dyaOrig="480">
                <v:shape id="_x0000_i1041" type="#_x0000_t75" style="width:19.7pt;height:23.75pt" o:ole="">
                  <v:imagedata r:id="rId14" o:title=""/>
                </v:shape>
                <o:OLEObject Type="Embed" ProgID="Equation.DSMT4" ShapeID="_x0000_i1041" DrawAspect="Content" ObjectID="_1459794441" r:id="rId15"/>
              </w:object>
            </w:r>
            <w:bookmarkEnd w:id="0"/>
          </w:p>
          <w:p w:rsidR="00661963" w:rsidRDefault="00661963" w:rsidP="00661963">
            <w:pPr>
              <w:pStyle w:val="ListParagraph"/>
              <w:numPr>
                <w:ilvl w:val="0"/>
                <w:numId w:val="5"/>
              </w:numPr>
              <w:rPr>
                <w:b/>
              </w:rPr>
            </w:pPr>
            <w:r w:rsidRPr="00661963">
              <w:rPr>
                <w:b/>
                <w:position w:val="-6"/>
              </w:rPr>
              <w:object w:dxaOrig="340" w:dyaOrig="320">
                <v:shape id="_x0000_i1027" type="#_x0000_t75" style="width:17pt;height:15.6pt" o:ole="">
                  <v:imagedata r:id="rId16" o:title=""/>
                </v:shape>
                <o:OLEObject Type="Embed" ProgID="Equation.DSMT4" ShapeID="_x0000_i1027" DrawAspect="Content" ObjectID="_1459794442" r:id="rId17"/>
              </w:object>
            </w:r>
          </w:p>
          <w:p w:rsidR="00661963" w:rsidRDefault="00661963" w:rsidP="00661963">
            <w:pPr>
              <w:rPr>
                <w:b/>
              </w:rPr>
            </w:pPr>
          </w:p>
          <w:p w:rsidR="00661963" w:rsidRPr="00661963" w:rsidRDefault="00661963" w:rsidP="00661963">
            <w:pPr>
              <w:rPr>
                <w:b/>
              </w:rPr>
            </w:pPr>
            <w:r w:rsidRPr="00A2597B">
              <w:rPr>
                <w:b/>
                <w:color w:val="4F6228" w:themeColor="accent3" w:themeShade="80"/>
                <w:sz w:val="24"/>
              </w:rPr>
              <w:t>Write the number 3 using a fractional</w:t>
            </w:r>
            <w:r w:rsidR="00A2597B" w:rsidRPr="00A2597B">
              <w:rPr>
                <w:b/>
                <w:color w:val="4F6228" w:themeColor="accent3" w:themeShade="80"/>
                <w:sz w:val="24"/>
              </w:rPr>
              <w:t xml:space="preserve"> and a negative index.</w:t>
            </w:r>
          </w:p>
        </w:tc>
        <w:tc>
          <w:tcPr>
            <w:tcW w:w="3933" w:type="dxa"/>
            <w:shd w:val="clear" w:color="auto" w:fill="DAEEF3" w:themeFill="accent5" w:themeFillTint="33"/>
          </w:tcPr>
          <w:p w:rsidR="00A2597B" w:rsidRDefault="00E22B22" w:rsidP="00B73E84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*</w:t>
            </w:r>
            <w:proofErr w:type="spellStart"/>
            <w:r w:rsidR="00A2597B">
              <w:rPr>
                <w:b/>
                <w:sz w:val="32"/>
              </w:rPr>
              <w:t>Faizan</w:t>
            </w:r>
            <w:proofErr w:type="spellEnd"/>
            <w:r w:rsidR="00A2597B">
              <w:rPr>
                <w:b/>
                <w:sz w:val="32"/>
              </w:rPr>
              <w:t xml:space="preserve"> buys a shirt in a 35% off sale for £42.25.</w:t>
            </w:r>
          </w:p>
          <w:p w:rsidR="003703F7" w:rsidRDefault="00A2597B" w:rsidP="00B73E84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 xml:space="preserve">How much did the shirt cost originally? </w:t>
            </w:r>
          </w:p>
          <w:p w:rsidR="00A2597B" w:rsidRDefault="00A2597B" w:rsidP="00B73E84">
            <w:pPr>
              <w:rPr>
                <w:b/>
                <w:sz w:val="32"/>
              </w:rPr>
            </w:pPr>
            <w:r>
              <w:rPr>
                <w:b/>
                <w:noProof/>
                <w:sz w:val="32"/>
                <w:lang w:eastAsia="en-GB"/>
              </w:rPr>
              <w:drawing>
                <wp:anchor distT="0" distB="0" distL="114300" distR="114300" simplePos="0" relativeHeight="251662336" behindDoc="0" locked="0" layoutInCell="1" allowOverlap="1" wp14:anchorId="291C917B" wp14:editId="4805DCCC">
                  <wp:simplePos x="0" y="0"/>
                  <wp:positionH relativeFrom="column">
                    <wp:posOffset>1270414</wp:posOffset>
                  </wp:positionH>
                  <wp:positionV relativeFrom="paragraph">
                    <wp:posOffset>106045</wp:posOffset>
                  </wp:positionV>
                  <wp:extent cx="969866" cy="923925"/>
                  <wp:effectExtent l="0" t="0" r="1905" b="0"/>
                  <wp:wrapNone/>
                  <wp:docPr id="3" name="Picture 3" descr="C:\Users\Mo\AppData\Local\Microsoft\Windows\Temporary Internet Files\Content.IE5\U672RONE\MC900232964[1]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C:\Users\Mo\AppData\Local\Microsoft\Windows\Temporary Internet Files\Content.IE5\U672RONE\MC900232964[1]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9866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A2597B" w:rsidRPr="009A7A51" w:rsidRDefault="00A2597B" w:rsidP="00B73E84">
            <w:pPr>
              <w:rPr>
                <w:b/>
                <w:sz w:val="32"/>
              </w:rPr>
            </w:pPr>
          </w:p>
        </w:tc>
        <w:tc>
          <w:tcPr>
            <w:tcW w:w="3908" w:type="dxa"/>
          </w:tcPr>
          <w:p w:rsidR="002157D0" w:rsidRDefault="00BE40F1" w:rsidP="0066196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Simplify the following:</w:t>
            </w:r>
          </w:p>
          <w:p w:rsidR="00BE40F1" w:rsidRDefault="00BE40F1" w:rsidP="00BE40F1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BE40F1">
              <w:rPr>
                <w:b/>
                <w:position w:val="-8"/>
                <w:sz w:val="32"/>
              </w:rPr>
              <w:object w:dxaOrig="499" w:dyaOrig="360">
                <v:shape id="_x0000_i1028" type="#_x0000_t75" style="width:24.45pt;height:18.35pt" o:ole="">
                  <v:imagedata r:id="rId19" o:title=""/>
                </v:shape>
                <o:OLEObject Type="Embed" ProgID="Equation.DSMT4" ShapeID="_x0000_i1028" DrawAspect="Content" ObjectID="_1459794443" r:id="rId20"/>
              </w:object>
            </w:r>
          </w:p>
          <w:p w:rsidR="00BE40F1" w:rsidRDefault="00BE40F1" w:rsidP="00BE40F1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BE40F1">
              <w:rPr>
                <w:b/>
                <w:position w:val="-8"/>
                <w:sz w:val="32"/>
              </w:rPr>
              <w:object w:dxaOrig="960" w:dyaOrig="360">
                <v:shape id="_x0000_i1029" type="#_x0000_t75" style="width:48.25pt;height:18.35pt" o:ole="">
                  <v:imagedata r:id="rId21" o:title=""/>
                </v:shape>
                <o:OLEObject Type="Embed" ProgID="Equation.DSMT4" ShapeID="_x0000_i1029" DrawAspect="Content" ObjectID="_1459794444" r:id="rId22"/>
              </w:object>
            </w:r>
          </w:p>
          <w:p w:rsidR="00BE40F1" w:rsidRDefault="00BE40F1" w:rsidP="00BE40F1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BE40F1">
              <w:rPr>
                <w:b/>
                <w:position w:val="-8"/>
                <w:sz w:val="32"/>
              </w:rPr>
              <w:object w:dxaOrig="1200" w:dyaOrig="360">
                <v:shape id="_x0000_i1030" type="#_x0000_t75" style="width:59.75pt;height:18.35pt" o:ole="">
                  <v:imagedata r:id="rId23" o:title=""/>
                </v:shape>
                <o:OLEObject Type="Embed" ProgID="Equation.DSMT4" ShapeID="_x0000_i1030" DrawAspect="Content" ObjectID="_1459794445" r:id="rId24"/>
              </w:object>
            </w:r>
          </w:p>
          <w:p w:rsidR="00BE40F1" w:rsidRPr="00BE40F1" w:rsidRDefault="00BE40F1" w:rsidP="00BE40F1">
            <w:pPr>
              <w:pStyle w:val="ListParagraph"/>
              <w:numPr>
                <w:ilvl w:val="0"/>
                <w:numId w:val="6"/>
              </w:numPr>
              <w:spacing w:line="360" w:lineRule="auto"/>
              <w:rPr>
                <w:b/>
                <w:sz w:val="32"/>
              </w:rPr>
            </w:pPr>
            <w:r w:rsidRPr="00BE40F1">
              <w:rPr>
                <w:b/>
                <w:position w:val="-28"/>
                <w:sz w:val="32"/>
              </w:rPr>
              <w:object w:dxaOrig="639" w:dyaOrig="720">
                <v:shape id="_x0000_i1031" type="#_x0000_t75" style="width:31.9pt;height:36pt" o:ole="">
                  <v:imagedata r:id="rId25" o:title=""/>
                </v:shape>
                <o:OLEObject Type="Embed" ProgID="Equation.DSMT4" ShapeID="_x0000_i1031" DrawAspect="Content" ObjectID="_1459794446" r:id="rId26"/>
              </w:object>
            </w:r>
          </w:p>
        </w:tc>
      </w:tr>
      <w:tr w:rsidR="007C005C" w:rsidTr="002739A4">
        <w:trPr>
          <w:trHeight w:val="3172"/>
        </w:trPr>
        <w:tc>
          <w:tcPr>
            <w:tcW w:w="3828" w:type="dxa"/>
            <w:shd w:val="clear" w:color="auto" w:fill="DAEEF3" w:themeFill="accent5" w:themeFillTint="33"/>
          </w:tcPr>
          <w:p w:rsidR="00C43098" w:rsidRPr="00C43098" w:rsidRDefault="002739A4" w:rsidP="00C43098">
            <w:pPr>
              <w:rPr>
                <w:b/>
                <w:sz w:val="32"/>
              </w:rPr>
            </w:pPr>
            <w:r>
              <w:rPr>
                <w:b/>
                <w:noProof/>
                <w:sz w:val="32"/>
                <w:lang w:eastAsia="en-GB"/>
              </w:rPr>
              <w:drawing>
                <wp:anchor distT="0" distB="0" distL="114300" distR="114300" simplePos="0" relativeHeight="251665408" behindDoc="0" locked="0" layoutInCell="1" allowOverlap="1" wp14:anchorId="26154B57" wp14:editId="19F81D47">
                  <wp:simplePos x="0" y="0"/>
                  <wp:positionH relativeFrom="column">
                    <wp:posOffset>1390650</wp:posOffset>
                  </wp:positionH>
                  <wp:positionV relativeFrom="paragraph">
                    <wp:posOffset>1106805</wp:posOffset>
                  </wp:positionV>
                  <wp:extent cx="847725" cy="847725"/>
                  <wp:effectExtent l="0" t="0" r="9525" b="9525"/>
                  <wp:wrapNone/>
                  <wp:docPr id="8" name="Picture 8" descr="C:\Users\Mo\AppData\Local\Microsoft\Windows\Temporary Internet Files\Content.IE5\35EXBUUU\MC900433857[1]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C:\Users\Mo\AppData\Local\Microsoft\Windows\Temporary Internet Files\Content.IE5\35EXBUUU\MC900433857[1]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772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E22B22">
              <w:rPr>
                <w:b/>
                <w:sz w:val="32"/>
              </w:rPr>
              <w:t>*</w:t>
            </w:r>
            <w:r w:rsidR="00C43098">
              <w:rPr>
                <w:b/>
                <w:sz w:val="32"/>
              </w:rPr>
              <w:t>Mia</w:t>
            </w:r>
            <w:r w:rsidR="00C43098" w:rsidRPr="00C43098">
              <w:rPr>
                <w:b/>
                <w:sz w:val="32"/>
              </w:rPr>
              <w:t xml:space="preserve"> puts £500 in a bank account. She gets 6% interest per year for 3 years. How much does she have after at the end of the third year?</w:t>
            </w:r>
            <w:r w:rsidR="00C43098" w:rsidRPr="004D2739">
              <w:t xml:space="preserve"> </w:t>
            </w:r>
          </w:p>
          <w:p w:rsidR="003703F7" w:rsidRPr="002157D0" w:rsidRDefault="003703F7" w:rsidP="00205F11">
            <w:pPr>
              <w:rPr>
                <w:b/>
                <w:vertAlign w:val="superscript"/>
              </w:rPr>
            </w:pPr>
          </w:p>
        </w:tc>
        <w:tc>
          <w:tcPr>
            <w:tcW w:w="3945" w:type="dxa"/>
            <w:shd w:val="clear" w:color="auto" w:fill="DAEEF3" w:themeFill="accent5" w:themeFillTint="33"/>
          </w:tcPr>
          <w:p w:rsidR="005B1A8D" w:rsidRPr="005B1A8D" w:rsidRDefault="00E22B22" w:rsidP="005B1A8D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*</w:t>
            </w:r>
            <w:r w:rsidR="005B1A8D" w:rsidRPr="005B1A8D">
              <w:rPr>
                <w:b/>
                <w:sz w:val="32"/>
              </w:rPr>
              <w:t xml:space="preserve"> </w:t>
            </w:r>
            <w:proofErr w:type="gramStart"/>
            <w:r w:rsidR="005B1A8D" w:rsidRPr="005B1A8D">
              <w:rPr>
                <w:b/>
                <w:sz w:val="32"/>
              </w:rPr>
              <w:t>a</w:t>
            </w:r>
            <w:proofErr w:type="gramEnd"/>
            <w:r w:rsidR="005B1A8D" w:rsidRPr="005B1A8D">
              <w:rPr>
                <w:b/>
                <w:sz w:val="32"/>
              </w:rPr>
              <w:t xml:space="preserve"> and b have been rounded to 1 decimal place.</w:t>
            </w:r>
          </w:p>
          <w:p w:rsidR="005B1A8D" w:rsidRDefault="005B1A8D" w:rsidP="005B1A8D">
            <w:pPr>
              <w:rPr>
                <w:b/>
                <w:sz w:val="32"/>
              </w:rPr>
            </w:pPr>
          </w:p>
          <w:p w:rsidR="005B1A8D" w:rsidRPr="005B1A8D" w:rsidRDefault="005B1A8D" w:rsidP="005B1A8D">
            <w:pPr>
              <w:rPr>
                <w:b/>
                <w:sz w:val="32"/>
              </w:rPr>
            </w:pPr>
            <w:r w:rsidRPr="005B1A8D">
              <w:rPr>
                <w:b/>
                <w:sz w:val="32"/>
              </w:rPr>
              <w:t>a = 5.4</w:t>
            </w:r>
          </w:p>
          <w:p w:rsidR="005B1A8D" w:rsidRPr="005B1A8D" w:rsidRDefault="005B1A8D" w:rsidP="005B1A8D">
            <w:pPr>
              <w:rPr>
                <w:b/>
                <w:sz w:val="32"/>
              </w:rPr>
            </w:pPr>
            <w:r w:rsidRPr="005B1A8D">
              <w:rPr>
                <w:b/>
                <w:sz w:val="32"/>
              </w:rPr>
              <w:t>b = 3.5</w:t>
            </w:r>
          </w:p>
          <w:p w:rsidR="00E22B22" w:rsidRDefault="00E22B22" w:rsidP="00E22B22">
            <w:pPr>
              <w:rPr>
                <w:b/>
                <w:sz w:val="32"/>
              </w:rPr>
            </w:pPr>
          </w:p>
          <w:p w:rsidR="003E6550" w:rsidRPr="005B4CF0" w:rsidRDefault="005B1A8D" w:rsidP="00E22B22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Work out the upper bound of ab</w:t>
            </w:r>
          </w:p>
        </w:tc>
        <w:tc>
          <w:tcPr>
            <w:tcW w:w="3933" w:type="dxa"/>
          </w:tcPr>
          <w:p w:rsidR="00C43098" w:rsidRDefault="00C43098" w:rsidP="00C43098">
            <w:pPr>
              <w:rPr>
                <w:rFonts w:eastAsiaTheme="minorEastAsia"/>
                <w:sz w:val="28"/>
              </w:rPr>
            </w:pPr>
            <w:r>
              <w:rPr>
                <w:rFonts w:eastAsiaTheme="minorEastAsia"/>
                <w:sz w:val="28"/>
              </w:rPr>
              <w:t xml:space="preserve">Write the following as fractions </w:t>
            </w:r>
          </w:p>
          <w:p w:rsidR="00C43098" w:rsidRDefault="00C43098" w:rsidP="00C43098">
            <w:pPr>
              <w:rPr>
                <w:rFonts w:eastAsiaTheme="minorEastAsia"/>
                <w:sz w:val="28"/>
              </w:rPr>
            </w:pPr>
          </w:p>
          <w:p w:rsidR="00C43098" w:rsidRPr="00C43098" w:rsidRDefault="00C43098" w:rsidP="00C43098">
            <w:pPr>
              <w:pStyle w:val="ListParagraph"/>
              <w:numPr>
                <w:ilvl w:val="0"/>
                <w:numId w:val="4"/>
              </w:numPr>
              <w:rPr>
                <w:rFonts w:eastAsiaTheme="minorEastAsia"/>
                <w:sz w:val="28"/>
              </w:rPr>
            </w:pPr>
            <w:r w:rsidRPr="004F5FC6">
              <w:rPr>
                <w:position w:val="-6"/>
                <w:sz w:val="32"/>
              </w:rPr>
              <w:object w:dxaOrig="380" w:dyaOrig="440">
                <v:shape id="_x0000_i1032" type="#_x0000_t75" style="width:21.75pt;height:25.8pt" o:ole="">
                  <v:imagedata r:id="rId28" o:title=""/>
                </v:shape>
                <o:OLEObject Type="Embed" ProgID="Equation.DSMT4" ShapeID="_x0000_i1032" DrawAspect="Content" ObjectID="_1459794447" r:id="rId29"/>
              </w:object>
            </w:r>
          </w:p>
          <w:p w:rsidR="00C43098" w:rsidRPr="00C43098" w:rsidRDefault="00C43098" w:rsidP="00C43098">
            <w:pPr>
              <w:pStyle w:val="ListParagraph"/>
              <w:numPr>
                <w:ilvl w:val="0"/>
                <w:numId w:val="4"/>
              </w:numPr>
              <w:rPr>
                <w:rFonts w:eastAsiaTheme="minorEastAsia"/>
                <w:sz w:val="28"/>
              </w:rPr>
            </w:pPr>
            <w:r w:rsidRPr="004F5FC6">
              <w:rPr>
                <w:position w:val="-6"/>
                <w:sz w:val="32"/>
              </w:rPr>
              <w:object w:dxaOrig="480" w:dyaOrig="440">
                <v:shape id="_x0000_i1033" type="#_x0000_t75" style="width:27.85pt;height:25.8pt" o:ole="">
                  <v:imagedata r:id="rId30" o:title=""/>
                </v:shape>
                <o:OLEObject Type="Embed" ProgID="Equation.DSMT4" ShapeID="_x0000_i1033" DrawAspect="Content" ObjectID="_1459794448" r:id="rId31"/>
              </w:object>
            </w:r>
          </w:p>
          <w:p w:rsidR="00C43098" w:rsidRPr="00C43098" w:rsidRDefault="00C43098" w:rsidP="00C43098">
            <w:pPr>
              <w:pStyle w:val="ListParagraph"/>
              <w:numPr>
                <w:ilvl w:val="0"/>
                <w:numId w:val="4"/>
              </w:numPr>
              <w:rPr>
                <w:rFonts w:eastAsiaTheme="minorEastAsia"/>
                <w:sz w:val="28"/>
              </w:rPr>
            </w:pPr>
            <w:r w:rsidRPr="004F5FC6">
              <w:rPr>
                <w:position w:val="-6"/>
                <w:sz w:val="32"/>
              </w:rPr>
              <w:object w:dxaOrig="639" w:dyaOrig="440">
                <v:shape id="_x0000_i1034" type="#_x0000_t75" style="width:36.7pt;height:25.8pt" o:ole="">
                  <v:imagedata r:id="rId32" o:title=""/>
                </v:shape>
                <o:OLEObject Type="Embed" ProgID="Equation.DSMT4" ShapeID="_x0000_i1034" DrawAspect="Content" ObjectID="_1459794449" r:id="rId33"/>
              </w:object>
            </w:r>
          </w:p>
          <w:p w:rsidR="00435ED0" w:rsidRPr="009A7A51" w:rsidRDefault="00435ED0" w:rsidP="00C43098">
            <w:pPr>
              <w:rPr>
                <w:b/>
                <w:sz w:val="32"/>
              </w:rPr>
            </w:pPr>
          </w:p>
        </w:tc>
        <w:tc>
          <w:tcPr>
            <w:tcW w:w="3908" w:type="dxa"/>
          </w:tcPr>
          <w:p w:rsidR="00C43098" w:rsidRDefault="00C43098" w:rsidP="00C43098">
            <w:pPr>
              <w:rPr>
                <w:b/>
                <w:sz w:val="32"/>
              </w:rPr>
            </w:pPr>
            <w:r w:rsidRPr="00C43098">
              <w:rPr>
                <w:b/>
                <w:sz w:val="32"/>
              </w:rPr>
              <w:t>Match the multipliers to the increase/decreases</w:t>
            </w:r>
          </w:p>
          <w:p w:rsidR="00C43098" w:rsidRPr="00C43098" w:rsidRDefault="00C43098" w:rsidP="00C43098">
            <w:pPr>
              <w:rPr>
                <w:b/>
                <w:sz w:val="32"/>
              </w:rPr>
            </w:pPr>
          </w:p>
          <w:p w:rsidR="00C43098" w:rsidRPr="00FB1034" w:rsidRDefault="00C43098" w:rsidP="00C43098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.3</w:t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 w:rsidRPr="00FB1034">
              <w:rPr>
                <w:rFonts w:ascii="Comic Sans MS" w:hAnsi="Comic Sans MS"/>
                <w:sz w:val="24"/>
                <w:szCs w:val="24"/>
              </w:rPr>
              <w:t>Increase 18%</w:t>
            </w:r>
          </w:p>
          <w:p w:rsidR="00C43098" w:rsidRPr="00FB1034" w:rsidRDefault="00C43098" w:rsidP="00C43098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0.7</w:t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 w:rsidRPr="00FB1034">
              <w:rPr>
                <w:rFonts w:ascii="Comic Sans MS" w:hAnsi="Comic Sans MS"/>
                <w:sz w:val="24"/>
                <w:szCs w:val="24"/>
              </w:rPr>
              <w:t>Decrease 3%</w:t>
            </w:r>
          </w:p>
          <w:p w:rsidR="00C43098" w:rsidRPr="00FB1034" w:rsidRDefault="00C43098" w:rsidP="00C43098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1.18</w:t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 w:rsidRPr="00FB1034">
              <w:rPr>
                <w:rFonts w:ascii="Comic Sans MS" w:hAnsi="Comic Sans MS"/>
                <w:sz w:val="24"/>
                <w:szCs w:val="24"/>
              </w:rPr>
              <w:t>Decrease 30%</w:t>
            </w:r>
          </w:p>
          <w:p w:rsidR="00C43098" w:rsidRDefault="00C43098" w:rsidP="00C43098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0.82</w:t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 w:rsidRPr="00FB1034">
              <w:rPr>
                <w:rFonts w:ascii="Comic Sans MS" w:hAnsi="Comic Sans MS"/>
                <w:sz w:val="24"/>
                <w:szCs w:val="24"/>
              </w:rPr>
              <w:t>Decrease 18%</w:t>
            </w:r>
          </w:p>
          <w:p w:rsidR="003703F7" w:rsidRPr="00C43098" w:rsidRDefault="00C43098" w:rsidP="003703F7">
            <w:pPr>
              <w:rPr>
                <w:rFonts w:ascii="Comic Sans MS" w:hAnsi="Comic Sans MS"/>
                <w:sz w:val="24"/>
                <w:szCs w:val="24"/>
              </w:rPr>
            </w:pPr>
            <w:r>
              <w:rPr>
                <w:rFonts w:ascii="Comic Sans MS" w:hAnsi="Comic Sans MS"/>
                <w:sz w:val="24"/>
                <w:szCs w:val="24"/>
              </w:rPr>
              <w:t>0.97</w:t>
            </w:r>
            <w:r>
              <w:rPr>
                <w:rFonts w:ascii="Comic Sans MS" w:hAnsi="Comic Sans MS"/>
                <w:sz w:val="24"/>
                <w:szCs w:val="24"/>
              </w:rPr>
              <w:tab/>
            </w:r>
            <w:r>
              <w:rPr>
                <w:rFonts w:ascii="Comic Sans MS" w:hAnsi="Comic Sans MS"/>
                <w:sz w:val="24"/>
                <w:szCs w:val="24"/>
              </w:rPr>
              <w:tab/>
              <w:t>Increase 30%</w:t>
            </w:r>
          </w:p>
        </w:tc>
      </w:tr>
      <w:tr w:rsidR="007C005C" w:rsidTr="002739A4">
        <w:trPr>
          <w:trHeight w:val="515"/>
        </w:trPr>
        <w:tc>
          <w:tcPr>
            <w:tcW w:w="3828" w:type="dxa"/>
          </w:tcPr>
          <w:p w:rsidR="003703F7" w:rsidRDefault="00C814B2" w:rsidP="00F108A3">
            <w:pPr>
              <w:rPr>
                <w:b/>
                <w:sz w:val="32"/>
              </w:rPr>
            </w:pPr>
            <w:r>
              <w:rPr>
                <w:b/>
                <w:sz w:val="32"/>
              </w:rPr>
              <w:t>Calculate the following</w:t>
            </w:r>
            <w:r w:rsidR="003703F7" w:rsidRPr="003E6550">
              <w:rPr>
                <w:b/>
                <w:sz w:val="32"/>
              </w:rPr>
              <w:t>:</w:t>
            </w:r>
          </w:p>
          <w:p w:rsidR="00A023BF" w:rsidRPr="00A023BF" w:rsidRDefault="00A023BF" w:rsidP="00F108A3"/>
          <w:p w:rsidR="00C814B2" w:rsidRDefault="00C814B2" w:rsidP="003E6550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C814B2">
              <w:rPr>
                <w:position w:val="-24"/>
                <w:sz w:val="32"/>
              </w:rPr>
              <w:object w:dxaOrig="859" w:dyaOrig="620">
                <v:shape id="_x0000_i1035" type="#_x0000_t75" style="width:42.8pt;height:30.55pt" o:ole="">
                  <v:imagedata r:id="rId34" o:title=""/>
                </v:shape>
                <o:OLEObject Type="Embed" ProgID="Equation.DSMT4" ShapeID="_x0000_i1035" DrawAspect="Content" ObjectID="_1459794450" r:id="rId35"/>
              </w:object>
            </w:r>
          </w:p>
          <w:p w:rsidR="00537CF8" w:rsidRDefault="00537CF8" w:rsidP="003E6550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537CF8">
              <w:rPr>
                <w:position w:val="-24"/>
                <w:sz w:val="32"/>
              </w:rPr>
              <w:object w:dxaOrig="859" w:dyaOrig="620">
                <v:shape id="_x0000_i1036" type="#_x0000_t75" style="width:42.8pt;height:30.55pt" o:ole="">
                  <v:imagedata r:id="rId36" o:title=""/>
                </v:shape>
                <o:OLEObject Type="Embed" ProgID="Equation.DSMT4" ShapeID="_x0000_i1036" DrawAspect="Content" ObjectID="_1459794451" r:id="rId37"/>
              </w:object>
            </w:r>
          </w:p>
          <w:p w:rsidR="003703F7" w:rsidRPr="00A023BF" w:rsidRDefault="00537CF8" w:rsidP="00537CF8">
            <w:pPr>
              <w:pStyle w:val="ListParagraph"/>
              <w:numPr>
                <w:ilvl w:val="0"/>
                <w:numId w:val="1"/>
              </w:numPr>
              <w:spacing w:line="360" w:lineRule="auto"/>
              <w:rPr>
                <w:sz w:val="32"/>
              </w:rPr>
            </w:pPr>
            <w:r w:rsidRPr="00537CF8">
              <w:rPr>
                <w:position w:val="-24"/>
                <w:sz w:val="32"/>
              </w:rPr>
              <w:object w:dxaOrig="859" w:dyaOrig="620">
                <v:shape id="_x0000_i1037" type="#_x0000_t75" style="width:42.8pt;height:30.55pt" o:ole="">
                  <v:imagedata r:id="rId38" o:title=""/>
                </v:shape>
                <o:OLEObject Type="Embed" ProgID="Equation.DSMT4" ShapeID="_x0000_i1037" DrawAspect="Content" ObjectID="_1459794452" r:id="rId39"/>
              </w:object>
            </w:r>
          </w:p>
        </w:tc>
        <w:tc>
          <w:tcPr>
            <w:tcW w:w="3945" w:type="dxa"/>
          </w:tcPr>
          <w:p w:rsidR="003E6550" w:rsidRDefault="005B4CF0" w:rsidP="004569C9">
            <w:pPr>
              <w:rPr>
                <w:sz w:val="18"/>
              </w:rPr>
            </w:pPr>
            <w:r w:rsidRPr="0051369D">
              <w:rPr>
                <w:noProof/>
                <w:sz w:val="18"/>
                <w:lang w:eastAsia="en-GB"/>
              </w:rPr>
              <w:drawing>
                <wp:anchor distT="0" distB="0" distL="114300" distR="114300" simplePos="0" relativeHeight="251659264" behindDoc="0" locked="0" layoutInCell="1" allowOverlap="1" wp14:anchorId="606CFA74" wp14:editId="4FD12A27">
                  <wp:simplePos x="0" y="0"/>
                  <wp:positionH relativeFrom="column">
                    <wp:posOffset>1760220</wp:posOffset>
                  </wp:positionH>
                  <wp:positionV relativeFrom="paragraph">
                    <wp:posOffset>597535</wp:posOffset>
                  </wp:positionV>
                  <wp:extent cx="519430" cy="808990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9430" cy="8089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51369D">
              <w:rPr>
                <w:b/>
                <w:sz w:val="24"/>
              </w:rPr>
              <w:t>In a school, 35% of students come to school by bus, 7/25 come by car and the rest walk. What percentages of pupils walk?</w:t>
            </w:r>
            <w:r w:rsidRPr="0051369D">
              <w:rPr>
                <w:sz w:val="18"/>
              </w:rPr>
              <w:t xml:space="preserve"> </w:t>
            </w:r>
          </w:p>
          <w:p w:rsidR="0051369D" w:rsidRDefault="0051369D" w:rsidP="004569C9">
            <w:pPr>
              <w:rPr>
                <w:sz w:val="18"/>
              </w:rPr>
            </w:pPr>
          </w:p>
          <w:p w:rsidR="0051369D" w:rsidRDefault="0051369D" w:rsidP="004569C9">
            <w:pPr>
              <w:rPr>
                <w:sz w:val="18"/>
              </w:rPr>
            </w:pPr>
          </w:p>
          <w:p w:rsidR="0051369D" w:rsidRDefault="0051369D" w:rsidP="004569C9">
            <w:pPr>
              <w:rPr>
                <w:sz w:val="18"/>
              </w:rPr>
            </w:pPr>
          </w:p>
          <w:p w:rsidR="0051369D" w:rsidRDefault="0051369D" w:rsidP="004569C9">
            <w:pPr>
              <w:rPr>
                <w:sz w:val="18"/>
              </w:rPr>
            </w:pPr>
          </w:p>
          <w:p w:rsidR="0051369D" w:rsidRDefault="0051369D" w:rsidP="004569C9">
            <w:pPr>
              <w:rPr>
                <w:b/>
                <w:sz w:val="24"/>
              </w:rPr>
            </w:pPr>
          </w:p>
          <w:p w:rsidR="0051369D" w:rsidRPr="005B4CF0" w:rsidRDefault="0051369D" w:rsidP="004569C9">
            <w:pPr>
              <w:rPr>
                <w:b/>
                <w:sz w:val="32"/>
              </w:rPr>
            </w:pPr>
            <w:r w:rsidRPr="0051369D">
              <w:rPr>
                <w:b/>
                <w:color w:val="4F6228" w:themeColor="accent3" w:themeShade="80"/>
                <w:sz w:val="24"/>
              </w:rPr>
              <w:t>If there are 1,200 students at the school, how many walk?</w:t>
            </w:r>
          </w:p>
        </w:tc>
        <w:tc>
          <w:tcPr>
            <w:tcW w:w="3933" w:type="dxa"/>
            <w:shd w:val="clear" w:color="auto" w:fill="DAEEF3" w:themeFill="accent5" w:themeFillTint="33"/>
          </w:tcPr>
          <w:p w:rsidR="003E6550" w:rsidRPr="009A7A51" w:rsidRDefault="002739A4" w:rsidP="003D54AF">
            <w:pPr>
              <w:rPr>
                <w:b/>
                <w:sz w:val="32"/>
              </w:rPr>
            </w:pPr>
            <w:r>
              <w:rPr>
                <w:noProof/>
                <w:lang w:eastAsia="en-GB"/>
              </w:rPr>
              <w:drawing>
                <wp:anchor distT="0" distB="0" distL="114300" distR="114300" simplePos="0" relativeHeight="251669504" behindDoc="0" locked="0" layoutInCell="1" allowOverlap="1" wp14:anchorId="264AF73B" wp14:editId="24FB5CD7">
                  <wp:simplePos x="0" y="0"/>
                  <wp:positionH relativeFrom="column">
                    <wp:posOffset>1579245</wp:posOffset>
                  </wp:positionH>
                  <wp:positionV relativeFrom="paragraph">
                    <wp:posOffset>1026160</wp:posOffset>
                  </wp:positionV>
                  <wp:extent cx="782584" cy="781050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2584" cy="781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5A2565BE" wp14:editId="67BD085B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4683760</wp:posOffset>
                      </wp:positionV>
                      <wp:extent cx="1809750" cy="1809750"/>
                      <wp:effectExtent l="24130" t="16510" r="80645" b="78740"/>
                      <wp:wrapNone/>
                      <wp:docPr id="10" name="Tre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EditPoints="1" noChangeArrowheads="1"/>
                            </wps:cNvSpPr>
                            <wps:spPr bwMode="auto">
                              <a:xfrm>
                                <a:off x="0" y="0"/>
                                <a:ext cx="1809750" cy="18097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*/ 18900 1 3"/>
                                  <a:gd name="G2" fmla="*/ 18900 2 3"/>
                                  <a:gd name="G3" fmla="+- 18900 0 0"/>
                                  <a:gd name="T0" fmla="*/ 10800 w 21600"/>
                                  <a:gd name="T1" fmla="*/ 0 h 21600"/>
                                  <a:gd name="T2" fmla="*/ 6171 w 21600"/>
                                  <a:gd name="T3" fmla="*/ 6300 h 21600"/>
                                  <a:gd name="T4" fmla="*/ 3086 w 21600"/>
                                  <a:gd name="T5" fmla="*/ 12600 h 21600"/>
                                  <a:gd name="T6" fmla="*/ 0 w 21600"/>
                                  <a:gd name="T7" fmla="*/ 18900 h 21600"/>
                                  <a:gd name="T8" fmla="*/ 15429 w 21600"/>
                                  <a:gd name="T9" fmla="*/ 6300 h 21600"/>
                                  <a:gd name="T10" fmla="*/ 18514 w 21600"/>
                                  <a:gd name="T11" fmla="*/ 12600 h 21600"/>
                                  <a:gd name="T12" fmla="*/ 21600 w 21600"/>
                                  <a:gd name="T13" fmla="*/ 18900 h 21600"/>
                                  <a:gd name="T14" fmla="*/ 17694720 60000 65536"/>
                                  <a:gd name="T15" fmla="*/ 11796480 60000 65536"/>
                                  <a:gd name="T16" fmla="*/ 11796480 60000 65536"/>
                                  <a:gd name="T17" fmla="*/ 1179648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761 w 21600"/>
                                  <a:gd name="T22" fmla="*/ 22454 h 21600"/>
                                  <a:gd name="T23" fmla="*/ 21069 w 21600"/>
                                  <a:gd name="T24" fmla="*/ 28282 h 21600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T21" t="T22" r="T23" b="T24"/>
                                <a:pathLst>
                                  <a:path w="21600" h="21600">
                                    <a:moveTo>
                                      <a:pt x="0" y="18900"/>
                                    </a:moveTo>
                                    <a:lnTo>
                                      <a:pt x="9257" y="18900"/>
                                    </a:lnTo>
                                    <a:lnTo>
                                      <a:pt x="9257" y="21600"/>
                                    </a:lnTo>
                                    <a:lnTo>
                                      <a:pt x="12343" y="21600"/>
                                    </a:lnTo>
                                    <a:lnTo>
                                      <a:pt x="12343" y="18900"/>
                                    </a:lnTo>
                                    <a:lnTo>
                                      <a:pt x="21600" y="18900"/>
                                    </a:lnTo>
                                    <a:lnTo>
                                      <a:pt x="12343" y="12600"/>
                                    </a:lnTo>
                                    <a:lnTo>
                                      <a:pt x="18514" y="12600"/>
                                    </a:lnTo>
                                    <a:lnTo>
                                      <a:pt x="12343" y="6300"/>
                                    </a:lnTo>
                                    <a:lnTo>
                                      <a:pt x="15429" y="6300"/>
                                    </a:lnTo>
                                    <a:lnTo>
                                      <a:pt x="10800" y="0"/>
                                    </a:lnTo>
                                    <a:lnTo>
                                      <a:pt x="6171" y="6300"/>
                                    </a:lnTo>
                                    <a:lnTo>
                                      <a:pt x="9257" y="6300"/>
                                    </a:lnTo>
                                    <a:lnTo>
                                      <a:pt x="3086" y="12600"/>
                                    </a:lnTo>
                                    <a:lnTo>
                                      <a:pt x="9257" y="12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8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ree" o:spid="_x0000_s1026" style="position:absolute;margin-left:43.15pt;margin-top:368.8pt;width:142.5pt;height:14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" path="m,18900r9257,l9257,21600r3086,l12343,18900r9257,l12343,12600r6171,l12343,6300r3086,l10800,,6171,6300r3086,l3086,12600r6171,l,18900xe" fillcolor="green">
                      <v:stroke joinstyle="miter"/>
                      <v:shadow on="t" offset="6pt,6pt"/>
                      <v:path o:connecttype="custom" o:connectlocs="904875,0;517036,527844;258560,1055688;0,1583531;1292714,527844;1551190,1055688;1809750,1583531" o:connectangles="270,180,180,180,0,0,0" textboxrect="761,22454,21069,28282"/>
                      <o:lock v:ext="edit" verticies="t"/>
                    </v:shape>
                  </w:pict>
                </mc:Fallback>
              </mc:AlternateContent>
            </w:r>
            <w:r>
              <w:rPr>
                <w:b/>
                <w:noProof/>
                <w:sz w:val="32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9F67F32" wp14:editId="607A8FD5">
                      <wp:simplePos x="0" y="0"/>
                      <wp:positionH relativeFrom="column">
                        <wp:posOffset>548005</wp:posOffset>
                      </wp:positionH>
                      <wp:positionV relativeFrom="paragraph">
                        <wp:posOffset>4683760</wp:posOffset>
                      </wp:positionV>
                      <wp:extent cx="1809750" cy="1809750"/>
                      <wp:effectExtent l="24130" t="16510" r="80645" b="78740"/>
                      <wp:wrapNone/>
                      <wp:docPr id="9" name="Tree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EditPoints="1" noChangeArrowheads="1"/>
                            </wps:cNvSpPr>
                            <wps:spPr bwMode="auto">
                              <a:xfrm>
                                <a:off x="0" y="0"/>
                                <a:ext cx="1809750" cy="1809750"/>
                              </a:xfrm>
                              <a:custGeom>
                                <a:avLst/>
                                <a:gdLst>
                                  <a:gd name="G0" fmla="+- 0 0 0"/>
                                  <a:gd name="G1" fmla="*/ 18900 1 3"/>
                                  <a:gd name="G2" fmla="*/ 18900 2 3"/>
                                  <a:gd name="G3" fmla="+- 18900 0 0"/>
                                  <a:gd name="T0" fmla="*/ 10800 w 21600"/>
                                  <a:gd name="T1" fmla="*/ 0 h 21600"/>
                                  <a:gd name="T2" fmla="*/ 6171 w 21600"/>
                                  <a:gd name="T3" fmla="*/ 6300 h 21600"/>
                                  <a:gd name="T4" fmla="*/ 3086 w 21600"/>
                                  <a:gd name="T5" fmla="*/ 12600 h 21600"/>
                                  <a:gd name="T6" fmla="*/ 0 w 21600"/>
                                  <a:gd name="T7" fmla="*/ 18900 h 21600"/>
                                  <a:gd name="T8" fmla="*/ 15429 w 21600"/>
                                  <a:gd name="T9" fmla="*/ 6300 h 21600"/>
                                  <a:gd name="T10" fmla="*/ 18514 w 21600"/>
                                  <a:gd name="T11" fmla="*/ 12600 h 21600"/>
                                  <a:gd name="T12" fmla="*/ 21600 w 21600"/>
                                  <a:gd name="T13" fmla="*/ 18900 h 21600"/>
                                  <a:gd name="T14" fmla="*/ 17694720 60000 65536"/>
                                  <a:gd name="T15" fmla="*/ 11796480 60000 65536"/>
                                  <a:gd name="T16" fmla="*/ 11796480 60000 65536"/>
                                  <a:gd name="T17" fmla="*/ 11796480 60000 65536"/>
                                  <a:gd name="T18" fmla="*/ 0 60000 65536"/>
                                  <a:gd name="T19" fmla="*/ 0 60000 65536"/>
                                  <a:gd name="T20" fmla="*/ 0 60000 65536"/>
                                  <a:gd name="T21" fmla="*/ 761 w 21600"/>
                                  <a:gd name="T22" fmla="*/ 22454 h 21600"/>
                                  <a:gd name="T23" fmla="*/ 21069 w 21600"/>
                                  <a:gd name="T24" fmla="*/ 28282 h 21600"/>
                                </a:gdLst>
                                <a:ahLst/>
                                <a:cxnLst>
                                  <a:cxn ang="T14">
                                    <a:pos x="T0" y="T1"/>
                                  </a:cxn>
                                  <a:cxn ang="T15">
                                    <a:pos x="T2" y="T3"/>
                                  </a:cxn>
                                  <a:cxn ang="T16">
                                    <a:pos x="T4" y="T5"/>
                                  </a:cxn>
                                  <a:cxn ang="T17">
                                    <a:pos x="T6" y="T7"/>
                                  </a:cxn>
                                  <a:cxn ang="T18">
                                    <a:pos x="T8" y="T9"/>
                                  </a:cxn>
                                  <a:cxn ang="T19">
                                    <a:pos x="T10" y="T11"/>
                                  </a:cxn>
                                  <a:cxn ang="T20">
                                    <a:pos x="T12" y="T13"/>
                                  </a:cxn>
                                </a:cxnLst>
                                <a:rect l="T21" t="T22" r="T23" b="T24"/>
                                <a:pathLst>
                                  <a:path w="21600" h="21600">
                                    <a:moveTo>
                                      <a:pt x="0" y="18900"/>
                                    </a:moveTo>
                                    <a:lnTo>
                                      <a:pt x="9257" y="18900"/>
                                    </a:lnTo>
                                    <a:lnTo>
                                      <a:pt x="9257" y="21600"/>
                                    </a:lnTo>
                                    <a:lnTo>
                                      <a:pt x="12343" y="21600"/>
                                    </a:lnTo>
                                    <a:lnTo>
                                      <a:pt x="12343" y="18900"/>
                                    </a:lnTo>
                                    <a:lnTo>
                                      <a:pt x="21600" y="18900"/>
                                    </a:lnTo>
                                    <a:lnTo>
                                      <a:pt x="12343" y="12600"/>
                                    </a:lnTo>
                                    <a:lnTo>
                                      <a:pt x="18514" y="12600"/>
                                    </a:lnTo>
                                    <a:lnTo>
                                      <a:pt x="12343" y="6300"/>
                                    </a:lnTo>
                                    <a:lnTo>
                                      <a:pt x="15429" y="6300"/>
                                    </a:lnTo>
                                    <a:lnTo>
                                      <a:pt x="10800" y="0"/>
                                    </a:lnTo>
                                    <a:lnTo>
                                      <a:pt x="6171" y="6300"/>
                                    </a:lnTo>
                                    <a:lnTo>
                                      <a:pt x="9257" y="6300"/>
                                    </a:lnTo>
                                    <a:lnTo>
                                      <a:pt x="3086" y="12600"/>
                                    </a:lnTo>
                                    <a:lnTo>
                                      <a:pt x="9257" y="1260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8000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ree" o:spid="_x0000_s1026" style="position:absolute;margin-left:43.15pt;margin-top:368.8pt;width:142.5pt;height:142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" path="m,18900r9257,l9257,21600r3086,l12343,18900r9257,l12343,12600r6171,l12343,6300r3086,l10800,,6171,6300r3086,l3086,12600r6171,l,18900xe" fillcolor="green">
                      <v:stroke joinstyle="miter"/>
                      <v:shadow on="t" offset="6pt,6pt"/>
                      <v:path o:connecttype="custom" o:connectlocs="904875,0;517036,527844;258560,1055688;0,1583531;1292714,527844;1551190,1055688;1809750,1583531" o:connectangles="270,180,180,180,0,0,0" textboxrect="761,22454,21069,28282"/>
                      <o:lock v:ext="edit" verticies="t"/>
                    </v:shape>
                  </w:pict>
                </mc:Fallback>
              </mc:AlternateContent>
            </w:r>
            <w:r w:rsidR="00E22B22">
              <w:rPr>
                <w:b/>
                <w:sz w:val="32"/>
              </w:rPr>
              <w:t>*</w:t>
            </w:r>
            <w:r w:rsidR="005B4CF0">
              <w:rPr>
                <w:b/>
                <w:sz w:val="32"/>
              </w:rPr>
              <w:t>The height of a tree when planted is 1.4m. A year later it is 1.9m. Calculate the percentage increase to 1dp.</w:t>
            </w:r>
            <w:r w:rsidR="005B4CF0" w:rsidRPr="004D2739">
              <w:t xml:space="preserve"> </w:t>
            </w:r>
          </w:p>
        </w:tc>
        <w:tc>
          <w:tcPr>
            <w:tcW w:w="3908" w:type="dxa"/>
          </w:tcPr>
          <w:p w:rsidR="003D54AF" w:rsidRDefault="00E22B22" w:rsidP="00E22B22">
            <w:pPr>
              <w:spacing w:line="360" w:lineRule="auto"/>
              <w:rPr>
                <w:sz w:val="32"/>
              </w:rPr>
            </w:pPr>
            <w:r>
              <w:rPr>
                <w:sz w:val="32"/>
              </w:rPr>
              <w:t>Calculate the following:</w:t>
            </w:r>
          </w:p>
          <w:p w:rsidR="00E22B22" w:rsidRDefault="00E22B22" w:rsidP="00E22B22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32"/>
              </w:rPr>
            </w:pPr>
            <w:r w:rsidRPr="00E22B22">
              <w:rPr>
                <w:position w:val="-16"/>
              </w:rPr>
              <w:object w:dxaOrig="2380" w:dyaOrig="440">
                <v:shape id="_x0000_i1038" type="#_x0000_t75" style="width:119.55pt;height:21.75pt" o:ole="">
                  <v:imagedata r:id="rId42" o:title=""/>
                </v:shape>
                <o:OLEObject Type="Embed" ProgID="Equation.DSMT4" ShapeID="_x0000_i1038" DrawAspect="Content" ObjectID="_1459794453" r:id="rId43"/>
              </w:object>
            </w:r>
          </w:p>
          <w:p w:rsidR="00E22B22" w:rsidRDefault="00E22B22" w:rsidP="00E22B22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32"/>
              </w:rPr>
            </w:pPr>
            <w:r w:rsidRPr="00E22B22">
              <w:rPr>
                <w:position w:val="-10"/>
                <w:sz w:val="32"/>
              </w:rPr>
              <w:object w:dxaOrig="2380" w:dyaOrig="360">
                <v:shape id="_x0000_i1039" type="#_x0000_t75" style="width:119.55pt;height:18.35pt" o:ole="">
                  <v:imagedata r:id="rId44" o:title=""/>
                </v:shape>
                <o:OLEObject Type="Embed" ProgID="Equation.DSMT4" ShapeID="_x0000_i1039" DrawAspect="Content" ObjectID="_1459794454" r:id="rId45"/>
              </w:object>
            </w:r>
          </w:p>
          <w:p w:rsidR="00E22B22" w:rsidRPr="00E22B22" w:rsidRDefault="00E22B22" w:rsidP="00E22B22">
            <w:pPr>
              <w:pStyle w:val="ListParagraph"/>
              <w:numPr>
                <w:ilvl w:val="0"/>
                <w:numId w:val="7"/>
              </w:numPr>
              <w:spacing w:line="360" w:lineRule="auto"/>
              <w:rPr>
                <w:sz w:val="32"/>
              </w:rPr>
            </w:pPr>
            <w:r w:rsidRPr="00E22B22">
              <w:rPr>
                <w:position w:val="-10"/>
                <w:sz w:val="32"/>
              </w:rPr>
              <w:object w:dxaOrig="2320" w:dyaOrig="360">
                <v:shape id="_x0000_i1040" type="#_x0000_t75" style="width:116.15pt;height:18.35pt" o:ole="">
                  <v:imagedata r:id="rId46" o:title=""/>
                </v:shape>
                <o:OLEObject Type="Embed" ProgID="Equation.DSMT4" ShapeID="_x0000_i1040" DrawAspect="Content" ObjectID="_1459794455" r:id="rId47"/>
              </w:object>
            </w:r>
          </w:p>
        </w:tc>
      </w:tr>
    </w:tbl>
    <w:p w:rsidR="000119C7" w:rsidRDefault="00E22B22" w:rsidP="007E3CE2">
      <w:r>
        <w:t>*Calculator allowed</w:t>
      </w:r>
    </w:p>
    <w:sectPr w:rsidR="000119C7" w:rsidSect="007E3CE2">
      <w:headerReference w:type="even" r:id="rId48"/>
      <w:headerReference w:type="default" r:id="rId49"/>
      <w:headerReference w:type="first" r:id="rId50"/>
      <w:pgSz w:w="16838" w:h="11906" w:orient="landscape"/>
      <w:pgMar w:top="624" w:right="720" w:bottom="624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910A8" w:rsidRDefault="00A910A8" w:rsidP="007E3CE2">
      <w:pPr>
        <w:spacing w:after="0" w:line="240" w:lineRule="auto"/>
      </w:pPr>
      <w:r>
        <w:separator/>
      </w:r>
    </w:p>
  </w:endnote>
  <w:endnote w:type="continuationSeparator" w:id="0">
    <w:p w:rsidR="00A910A8" w:rsidRDefault="00A910A8" w:rsidP="007E3CE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910A8" w:rsidRDefault="00A910A8" w:rsidP="007E3CE2">
      <w:pPr>
        <w:spacing w:after="0" w:line="240" w:lineRule="auto"/>
      </w:pPr>
      <w:r>
        <w:separator/>
      </w:r>
    </w:p>
  </w:footnote>
  <w:footnote w:type="continuationSeparator" w:id="0">
    <w:p w:rsidR="00A910A8" w:rsidRDefault="00A910A8" w:rsidP="007E3CE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60B" w:rsidRDefault="00A910A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494391" o:spid="_x0000_s2050" type="#_x0000_t136" style="position:absolute;margin-left:0;margin-top:0;width:328.5pt;height:98.25pt;rotation:315;z-index:-251655168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80pt" string="Number B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60B" w:rsidRDefault="00A910A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494392" o:spid="_x0000_s2051" type="#_x0000_t136" style="position:absolute;margin-left:383.9pt;margin-top:227.55pt;width:187.4pt;height:56.05pt;rotation:315;z-index:-251653120;mso-position-horizontal-relative:margin;mso-position-vertical-relative:margin" o:allowincell="f" fillcolor="#b6dde8 [1304]" stroked="f">
          <v:fill opacity=".5"/>
          <v:textpath style="font-family:&quot;Calibri&quot;;font-size:80pt" string="Number B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4160B" w:rsidRDefault="00A910A8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3494390" o:spid="_x0000_s2049" type="#_x0000_t136" style="position:absolute;margin-left:0;margin-top:0;width:328.5pt;height:98.25pt;rotation:315;z-index:-251657216;mso-position-horizontal:center;mso-position-horizontal-relative:margin;mso-position-vertical:center;mso-position-vertical-relative:margin" o:allowincell="f" fillcolor="#b6dde8 [1304]" stroked="f">
          <v:fill opacity=".5"/>
          <v:textpath style="font-family:&quot;Calibri&quot;;font-size:80pt" string="Number B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56C43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597A1F"/>
    <w:multiLevelType w:val="hybridMultilevel"/>
    <w:tmpl w:val="A07C3BB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A2B54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D6573D9"/>
    <w:multiLevelType w:val="hybridMultilevel"/>
    <w:tmpl w:val="39D614C8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751C48"/>
    <w:multiLevelType w:val="hybridMultilevel"/>
    <w:tmpl w:val="4E1E3CC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D65E09"/>
    <w:multiLevelType w:val="hybridMultilevel"/>
    <w:tmpl w:val="BB44B41A"/>
    <w:lvl w:ilvl="0" w:tplc="9C9468E6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6EA3770"/>
    <w:multiLevelType w:val="hybridMultilevel"/>
    <w:tmpl w:val="F30464E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5"/>
  </w:num>
  <w:num w:numId="4">
    <w:abstractNumId w:val="1"/>
  </w:num>
  <w:num w:numId="5">
    <w:abstractNumId w:val="6"/>
  </w:num>
  <w:num w:numId="6">
    <w:abstractNumId w:val="3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1B81"/>
    <w:rsid w:val="000102FA"/>
    <w:rsid w:val="000119C7"/>
    <w:rsid w:val="00013C2C"/>
    <w:rsid w:val="000B1C55"/>
    <w:rsid w:val="000C1B81"/>
    <w:rsid w:val="000D1A7C"/>
    <w:rsid w:val="00102AAD"/>
    <w:rsid w:val="00157A15"/>
    <w:rsid w:val="001D7B6F"/>
    <w:rsid w:val="002157D0"/>
    <w:rsid w:val="002739A4"/>
    <w:rsid w:val="00293B50"/>
    <w:rsid w:val="002E3794"/>
    <w:rsid w:val="0032698A"/>
    <w:rsid w:val="003703F7"/>
    <w:rsid w:val="00374809"/>
    <w:rsid w:val="003D35AE"/>
    <w:rsid w:val="003D54AF"/>
    <w:rsid w:val="003E6550"/>
    <w:rsid w:val="00435ED0"/>
    <w:rsid w:val="004569C9"/>
    <w:rsid w:val="00480D03"/>
    <w:rsid w:val="0051369D"/>
    <w:rsid w:val="00527EEC"/>
    <w:rsid w:val="00537CF8"/>
    <w:rsid w:val="0054160B"/>
    <w:rsid w:val="005B1A8D"/>
    <w:rsid w:val="005B4CF0"/>
    <w:rsid w:val="00637F04"/>
    <w:rsid w:val="00661963"/>
    <w:rsid w:val="006A644E"/>
    <w:rsid w:val="007C005C"/>
    <w:rsid w:val="007E3CE2"/>
    <w:rsid w:val="008D7682"/>
    <w:rsid w:val="009A7A51"/>
    <w:rsid w:val="009C0E44"/>
    <w:rsid w:val="00A023BF"/>
    <w:rsid w:val="00A2597B"/>
    <w:rsid w:val="00A910A8"/>
    <w:rsid w:val="00B73E84"/>
    <w:rsid w:val="00BE40F1"/>
    <w:rsid w:val="00C001AE"/>
    <w:rsid w:val="00C14927"/>
    <w:rsid w:val="00C43098"/>
    <w:rsid w:val="00C814B2"/>
    <w:rsid w:val="00CA51DA"/>
    <w:rsid w:val="00CB7856"/>
    <w:rsid w:val="00CD2D94"/>
    <w:rsid w:val="00D6759B"/>
    <w:rsid w:val="00DB6E98"/>
    <w:rsid w:val="00E22B22"/>
    <w:rsid w:val="00EB3BD2"/>
    <w:rsid w:val="00F108A3"/>
    <w:rsid w:val="00F46E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B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1B8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1B8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703F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E3CE2"/>
  </w:style>
  <w:style w:type="paragraph" w:styleId="Footer">
    <w:name w:val="footer"/>
    <w:basedOn w:val="Normal"/>
    <w:link w:val="FooterChar"/>
    <w:uiPriority w:val="99"/>
    <w:unhideWhenUsed/>
    <w:rsid w:val="007E3CE2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3CE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20.wmf"/><Relationship Id="rId47" Type="http://schemas.openxmlformats.org/officeDocument/2006/relationships/oleObject" Target="embeddings/oleObject17.bin"/><Relationship Id="rId50" Type="http://schemas.openxmlformats.org/officeDocument/2006/relationships/header" Target="header3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2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9.bin"/><Relationship Id="rId41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7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6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Relationship Id="rId22" Type="http://schemas.openxmlformats.org/officeDocument/2006/relationships/oleObject" Target="embeddings/oleObject6.bin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header" Target="header1.xml"/><Relationship Id="rId8" Type="http://schemas.openxmlformats.org/officeDocument/2006/relationships/endnotes" Target="endnotes.xml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1D59BD-BBB8-4DAC-83B7-04FAD9F647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4</TotalTime>
  <Pages>1</Pages>
  <Words>228</Words>
  <Characters>1303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</dc:creator>
  <cp:lastModifiedBy>Mo</cp:lastModifiedBy>
  <cp:revision>8</cp:revision>
  <dcterms:created xsi:type="dcterms:W3CDTF">2014-03-31T18:21:00Z</dcterms:created>
  <dcterms:modified xsi:type="dcterms:W3CDTF">2014-04-23T20:40:00Z</dcterms:modified>
</cp:coreProperties>
</file>